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54E6ACD"/>
    <w:p w14:paraId="5388FFF5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江西省景德镇市2025-2026学年高一上学期期中质量检测</w:t>
      </w:r>
    </w:p>
    <w:p w14:paraId="603976AF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30"/>
          <w:szCs w:val="22"/>
        </w:rPr>
      </w:pPr>
      <w:r>
        <w:rPr>
          <w:rFonts w:ascii="宋体" w:hAnsi="宋体" w:cs="宋体"/>
          <w:b/>
          <w:color w:val="000000"/>
          <w:kern w:val="2"/>
          <w:sz w:val="30"/>
          <w:szCs w:val="22"/>
        </w:rPr>
        <w:t>物理试题</w:t>
      </w:r>
    </w:p>
    <w:p w14:paraId="52FAFFAD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一、单选题</w:t>
      </w:r>
    </w:p>
    <w:p w14:paraId="0910FEB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．如图有甲、乙、丙、丁四张照片，在下列情景中可以看成质点的是（　　）</w:t>
      </w:r>
    </w:p>
    <w:p w14:paraId="0C63912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4829175" cy="1409700"/>
            <wp:effectExtent l="0" t="0" r="9525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3C8D50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图甲，研究机器狗行走时四条腿的协调性</w:t>
      </w:r>
    </w:p>
    <w:p w14:paraId="6CC8723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图乙，研究复兴号列车从杭州东站到北京南站的路程</w:t>
      </w:r>
    </w:p>
    <w:p w14:paraId="3EE88E64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图丙，裁判员给跳水运动员评分</w:t>
      </w:r>
    </w:p>
    <w:p w14:paraId="4AD72AA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图丁，教练观察跳高运动员的过杆动作</w:t>
      </w:r>
    </w:p>
    <w:p w14:paraId="0C8E1E1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2．对于速度和加速度的理解，下列说法正确的是（　　）</w:t>
      </w:r>
    </w:p>
    <w:p w14:paraId="611E2CAA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加速度方向为正，速度方向一定为正</w:t>
      </w:r>
    </w:p>
    <w:p w14:paraId="6EE74269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速度的方向就是加速度的方向</w:t>
      </w:r>
    </w:p>
    <w:p w14:paraId="10A305AC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物体的速度减小，加速度一定减小</w:t>
      </w:r>
    </w:p>
    <w:p w14:paraId="13895932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物体的加速度越大，速度改变得越快</w:t>
      </w:r>
    </w:p>
    <w:p w14:paraId="5F45862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3．钢球由静止开始做自由落体运动，不计空气阻力，落地时的速度为40m/s，则小球下落的平均速度为（　　）</w:t>
      </w:r>
    </w:p>
    <w:p w14:paraId="430DE3B9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10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15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20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25m/s</w:t>
      </w:r>
    </w:p>
    <w:p w14:paraId="1A13343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4．生活中弹力处处可见，关于弹力下列说法中正确的是（　　）</w:t>
      </w:r>
    </w:p>
    <w:p w14:paraId="41C880A3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物质互相接触，就有弹力的相互作用</w:t>
      </w:r>
    </w:p>
    <w:p w14:paraId="077639C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放在桌面上的木块受到桌面对它向上的弹力，这是由于桌面发生微小形变而产生的</w:t>
      </w:r>
    </w:p>
    <w:p w14:paraId="38798286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由胡克定律可知弹簧的劲度系数与弹力成正比，与形变量成反比</w:t>
      </w:r>
    </w:p>
    <w:p w14:paraId="499C8E45">
      <w:pPr>
        <w:pStyle w:val="8"/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压力和支持力的方向都平行于物体的接触面，绳的拉力沿绳而指向绳收缩的方向</w:t>
      </w:r>
    </w:p>
    <w:p w14:paraId="1F1B95C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5．图中各物体均处于静止状态，图中画出了小球A所受弹力的情况，其中正确的是（　　）</w:t>
      </w:r>
    </w:p>
    <w:p w14:paraId="6EE31FF7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085850" cy="933450"/>
            <wp:effectExtent l="0" t="0" r="0" b="0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962025" cy="1095375"/>
            <wp:effectExtent l="0" t="0" r="9525" b="9525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847725" cy="904875"/>
            <wp:effectExtent l="0" t="0" r="9525" b="9525"/>
            <wp:docPr id="100009" name="图片 1000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www.zqy.com"/>
                    <pic:cNvPicPr>
                      <a:picLocks noChangeAspect="1"/>
                    </pic:cNvPicPr>
                  </pic:nvPicPr>
                  <pic:blipFill>
                    <a:blip r:embed="rId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</w:t>
      </w: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304925" cy="714375"/>
            <wp:effectExtent l="0" t="0" r="9525" b="9525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72A8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6．雨后，某人用高速相机拍下一幅水滴下落的照片，如图所示，其中第4滴水刚要离开屋檐，若滴水的时间间隔相同，第1滴水与第2滴的实际间距为1m，取重力加速度</w:t>
      </w:r>
      <w:r>
        <w:object>
          <v:shape id="_x0000_i1025" o:spt="75" alt="www.zqy.com" type="#_x0000_t75" style="height:14.6pt;width:53.2pt;" o:ole="t" filled="f" o:preferrelative="t" stroked="f" coordsize="21600,21600">
            <v:path/>
            <v:fill on="f" focussize="0,0"/>
            <v:stroke on="f" joinstyle="miter"/>
            <v:imagedata r:id="rId10" o:title="eqIda831fae871c9028a347e59294f7422ec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不计空气阻力，则拍下照片的瞬间，图中第1滴水的速度大小为（　　）</w:t>
      </w:r>
    </w:p>
    <w:p w14:paraId="6DD4BBD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923925" cy="1333500"/>
            <wp:effectExtent l="0" t="0" r="9525" b="0"/>
            <wp:docPr id="100013" name="图片 1000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www.zqy.com"/>
                    <pic:cNvPicPr>
                      <a:picLocks noChangeAspect="1"/>
                    </pic:cNvPicPr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74710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3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4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5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6m/s</w:t>
      </w:r>
    </w:p>
    <w:p w14:paraId="4E8D843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7．如图所示，电动公交车做匀减速直线运动进站，连续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S</w:t>
      </w:r>
      <w:r>
        <w:rPr>
          <w:rFonts w:ascii="Times New Roman" w:hAnsi="Times New Roman"/>
          <w:kern w:val="2"/>
          <w:sz w:val="21"/>
          <w:szCs w:val="22"/>
        </w:rPr>
        <w:t>、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三点，已知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ST</w:t>
      </w:r>
      <w:r>
        <w:rPr>
          <w:rFonts w:ascii="Times New Roman" w:hAnsi="Times New Roman"/>
          <w:kern w:val="2"/>
          <w:sz w:val="21"/>
          <w:szCs w:val="22"/>
        </w:rPr>
        <w:t>间的距离是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S</w:t>
      </w:r>
      <w:r>
        <w:rPr>
          <w:rFonts w:ascii="Times New Roman" w:hAnsi="Times New Roman"/>
          <w:kern w:val="2"/>
          <w:sz w:val="21"/>
          <w:szCs w:val="22"/>
        </w:rPr>
        <w:t>的两倍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RS</w:t>
      </w:r>
      <w:r>
        <w:rPr>
          <w:rFonts w:ascii="Times New Roman" w:hAnsi="Times New Roman"/>
          <w:kern w:val="2"/>
          <w:sz w:val="21"/>
          <w:szCs w:val="22"/>
        </w:rPr>
        <w:t>段的平均速度是10m/s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ST</w:t>
      </w:r>
      <w:r>
        <w:rPr>
          <w:rFonts w:ascii="Times New Roman" w:hAnsi="Times New Roman"/>
          <w:kern w:val="2"/>
          <w:sz w:val="21"/>
          <w:szCs w:val="22"/>
        </w:rPr>
        <w:t>段的平均速度是5m/s，则公交车经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点时的瞬时速度为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5D67B7C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838325" cy="333375"/>
            <wp:effectExtent l="0" t="0" r="9525" b="9525"/>
            <wp:docPr id="100015" name="图片 1000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www.zqy.com"/>
                    <pic:cNvPicPr>
                      <a:picLocks noChangeAspect="1"/>
                    </pic:cNvPicPr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sz w:val="24"/>
          <w:szCs w:val="24"/>
        </w:rPr>
        <w:t>  </w:t>
      </w:r>
    </w:p>
    <w:p w14:paraId="3E5269F2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3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2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1m/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0.5m/s</w:t>
      </w:r>
    </w:p>
    <w:p w14:paraId="2409D7D0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1FCE4D27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二、多选题</w:t>
      </w:r>
    </w:p>
    <w:p w14:paraId="779CAE0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8．一玩具小车做匀变速直线运动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0时，小车的速度大小为12m/s，方向向东；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=4 s时，小车的速度大小为8m/s，方向向西。当小车的速度大小为2m/s时，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为（　　）</w:t>
      </w:r>
    </w:p>
    <w:p w14:paraId="3590A070">
      <w:pPr>
        <w:pStyle w:val="8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2 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2.8 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C．3.8 s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4.8 s</w:t>
      </w:r>
    </w:p>
    <w:p w14:paraId="509CC08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9．甲、乙两个遥控小汽车沿同一方向做匀加速直线运动，当同时通过某一位置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时开始计时，得到它们</w:t>
      </w:r>
      <w:r>
        <w:object>
          <v:shape id="_x0000_i1026" o:spt="75" alt="www.zqy.com" type="#_x0000_t75" style="height:27.15pt;width:24pt;" o:ole="t" filled="f" o:preferrelative="t" stroked="f" coordsize="21600,21600">
            <v:path/>
            <v:fill on="f" focussize="0,0"/>
            <v:stroke on="f" joinstyle="miter"/>
            <v:imagedata r:id="rId14" o:title="eqIdaeefa6f06fe1a462fd2a80349986cc3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图像如图所示，下列说法正确的是（　　）</w:t>
      </w:r>
    </w:p>
    <w:p w14:paraId="5B738EB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762125" cy="1295400"/>
            <wp:effectExtent l="0" t="0" r="9525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DCCD8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甲遥控小汽车加速度大小为1m/s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B．乙遥控小汽车通过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M</w:t>
      </w:r>
      <w:r>
        <w:rPr>
          <w:rFonts w:ascii="Times New Roman" w:hAnsi="Times New Roman"/>
          <w:kern w:val="2"/>
          <w:sz w:val="21"/>
          <w:szCs w:val="22"/>
        </w:rPr>
        <w:t>点时速度大小为4m/s</w:t>
      </w:r>
    </w:p>
    <w:p w14:paraId="47EF5272">
      <w:pPr>
        <w:pStyle w:val="8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甲、乙遥控小汽车此后还能相遇两次</w:t>
      </w:r>
      <w:r>
        <w:rPr>
          <w:rFonts w:ascii="Times New Roman" w:hAnsi="Times New Roman"/>
          <w:kern w:val="2"/>
          <w:sz w:val="21"/>
          <w:szCs w:val="22"/>
        </w:rPr>
        <w:tab/>
      </w:r>
      <w:r>
        <w:rPr>
          <w:rFonts w:ascii="Times New Roman" w:hAnsi="Times New Roman"/>
          <w:kern w:val="2"/>
          <w:sz w:val="21"/>
          <w:szCs w:val="22"/>
        </w:rPr>
        <w:t>D．相遇前两车间最大距离为2m</w:t>
      </w:r>
    </w:p>
    <w:p w14:paraId="724479F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0．学校所使用的答题卡扫描机工作简化图如图所示，滚轮压紧答题卡后通过不断转动带动试卷进入扫描机。假设每张答题卡质量均相等，答题卡之间、答题卡与底板的动摩擦因数均相同。在扫描某张答题卡的过程中，下列说法正确的是（</w:t>
      </w:r>
      <w:r>
        <w:rPr>
          <w:rFonts w:ascii="Times New Roman" w:hAnsi="Times New Roman" w:eastAsia="Times New Roman"/>
          <w:sz w:val="24"/>
          <w:szCs w:val="24"/>
        </w:rPr>
        <w:t>   </w:t>
      </w:r>
      <w:r>
        <w:rPr>
          <w:rFonts w:ascii="Times New Roman" w:hAnsi="Times New Roman"/>
          <w:kern w:val="2"/>
          <w:sz w:val="21"/>
          <w:szCs w:val="22"/>
        </w:rPr>
        <w:t>）</w:t>
      </w:r>
    </w:p>
    <w:p w14:paraId="580528E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2362200" cy="1466850"/>
            <wp:effectExtent l="0" t="0" r="0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1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E434E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该答题卡受到滚轮的摩擦力方向与答题卡运动方向相反</w:t>
      </w:r>
    </w:p>
    <w:p w14:paraId="2E2CE10C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该答题卡下方的所有答题卡均保持静止</w:t>
      </w:r>
    </w:p>
    <w:p w14:paraId="74505BF0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该答题卡下方的每张答题卡都受到两个大小不等的摩擦力作用</w:t>
      </w:r>
    </w:p>
    <w:p w14:paraId="12D849FA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滚轮与答题卡间的动摩擦因数大于答题卡之间的动摩擦因数</w:t>
      </w:r>
    </w:p>
    <w:p w14:paraId="5F744314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0F1B3FA3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三、实验题</w:t>
      </w:r>
    </w:p>
    <w:p w14:paraId="0EE3BAD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1．某实验小组利用图示的装置探究小车做匀变速直线运动的规律：</w:t>
      </w:r>
    </w:p>
    <w:p w14:paraId="3572AE3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1）下列做法中对于提高实验结果精度有利的是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6F21FE4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选用尽可能光滑的木板，以减少摩擦阻力</w:t>
      </w:r>
    </w:p>
    <w:p w14:paraId="055FA71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选用质量尽量小一些的砝码桶，以使小车加速度尽量小</w:t>
      </w:r>
    </w:p>
    <w:p w14:paraId="32DC74E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释放小车时让小车尽可能靠近打点计时器</w:t>
      </w:r>
    </w:p>
    <w:p w14:paraId="33A80F2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D．细绳保持与木板平行</w:t>
      </w:r>
    </w:p>
    <w:p w14:paraId="17556A8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图乙为该小组得到的一条纸带，相邻两个记数点间还有四个点未画出，根据已知数据可计算出打C点时小车的运动速度v</w:t>
      </w:r>
      <w:r>
        <w:rPr>
          <w:rFonts w:ascii="Times New Roman" w:hAnsi="Times New Roman"/>
          <w:kern w:val="2"/>
          <w:sz w:val="21"/>
          <w:szCs w:val="22"/>
          <w:vertAlign w:val="subscript"/>
        </w:rPr>
        <w:t>c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m/s，运动的加速度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=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m/s</w:t>
      </w:r>
      <w:r>
        <w:rPr>
          <w:rFonts w:ascii="Times New Roman" w:hAnsi="Times New Roman"/>
          <w:kern w:val="2"/>
          <w:sz w:val="21"/>
          <w:szCs w:val="22"/>
          <w:vertAlign w:val="super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（结果均保留两位有效数字）</w:t>
      </w:r>
    </w:p>
    <w:p w14:paraId="15294FC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5191125" cy="1743075"/>
            <wp:effectExtent l="0" t="0" r="9525" b="9525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1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F0D4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某同学在做“探究弹簧弹力的大小与伸长量的关系”实验时，他先将一弹簧竖直悬挂让其自然下垂，测出其自然长度，然后在其下部挂上钩码，测出弹簧的总长度，改变钩码个数，测出几组数据，作出弹簧弹力与弹簧总长度的关系图线，如图乙所示。</w:t>
      </w:r>
    </w:p>
    <w:p w14:paraId="7D30792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4038600" cy="1638300"/>
            <wp:effectExtent l="0" t="0" r="0" b="0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1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A20F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1)关于本实验，下列说法正确的是______。（填正确答案标号）</w:t>
      </w:r>
    </w:p>
    <w:p w14:paraId="532A0C4A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．应保证标尺位于竖直方向，要待钩码静止时再读数</w:t>
      </w:r>
    </w:p>
    <w:p w14:paraId="20750768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B．为了使实验效果明显，每个钩码重力越大越好</w:t>
      </w:r>
    </w:p>
    <w:p w14:paraId="1E8E2FE9">
      <w:pPr>
        <w:pStyle w:val="8"/>
        <w:spacing w:line="360" w:lineRule="auto"/>
        <w:ind w:left="380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C．为减小实验误差，应多测几组数据，每次增加的钩码数量必须相等</w:t>
      </w:r>
    </w:p>
    <w:p w14:paraId="623B235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实验中，该同学以弹簧弹力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/>
          <w:kern w:val="2"/>
          <w:sz w:val="21"/>
          <w:szCs w:val="22"/>
        </w:rPr>
        <w:t>为纵轴、弹簧长度</w:t>
      </w:r>
      <w:r>
        <w:object>
          <v:shape id="_x0000_i1027" o:spt="75" alt="www.zqy.com" type="#_x0000_t75" style="height:12.5pt;width:6.25pt;" o:ole="t" filled="f" o:preferrelative="t" stroked="f" coordsize="21600,21600">
            <v:path/>
            <v:fill on="f" focussize="0,0"/>
            <v:stroke on="f" joinstyle="miter"/>
            <v:imagedata r:id="rId20" o:title="eqId0f85fca60a11e1af2bf50138d0e3fe6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为横轴建立坐标系，依据实验数据作出</w:t>
      </w:r>
      <w:r>
        <w:object>
          <v:shape id="_x0000_i1028" o:spt="75" alt="www.zqy.com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22" o:title="eqIde4c93e60f67ec73f70e32f7bfeb4b047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图线如图乙所示，由图线可得出该弹簧的原长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cm，弹簧的劲度系数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N/m。</w:t>
      </w:r>
    </w:p>
    <w:p w14:paraId="2711F1D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该同学利用本实验原理把上述弹簧做成了一个弹簧测力计，若某次测量时弹簧测力计示数如图丙所示，则弹簧测力计的示数为</w:t>
      </w:r>
      <w:r>
        <w:rPr>
          <w:rFonts w:ascii="Times New Roman" w:hAnsi="Times New Roman" w:eastAsia="Times New Roman"/>
          <w:kern w:val="2"/>
          <w:sz w:val="21"/>
          <w:szCs w:val="22"/>
          <w:u w:val="single"/>
        </w:rPr>
        <w:t xml:space="preserve">      </w:t>
      </w:r>
      <w:r>
        <w:rPr>
          <w:rFonts w:ascii="Times New Roman" w:hAnsi="Times New Roman"/>
          <w:kern w:val="2"/>
          <w:sz w:val="21"/>
          <w:szCs w:val="22"/>
        </w:rPr>
        <w:t>N。</w:t>
      </w:r>
    </w:p>
    <w:p w14:paraId="5AAAF7D1">
      <w:pPr>
        <w:pStyle w:val="8"/>
        <w:jc w:val="center"/>
        <w:textAlignment w:val="center"/>
        <w:rPr>
          <w:rFonts w:ascii="黑体" w:hAnsi="黑体" w:eastAsia="黑体" w:cs="黑体"/>
          <w:b/>
          <w:color w:val="000000"/>
          <w:kern w:val="2"/>
          <w:sz w:val="30"/>
          <w:szCs w:val="22"/>
        </w:rPr>
      </w:pPr>
    </w:p>
    <w:p w14:paraId="5CCFE56F">
      <w:pPr>
        <w:pStyle w:val="8"/>
        <w:jc w:val="left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t>四、解答题</w:t>
      </w:r>
    </w:p>
    <w:p w14:paraId="1B7AF57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某人从学校门口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A</w:t>
      </w:r>
      <w:r>
        <w:rPr>
          <w:rFonts w:ascii="Times New Roman" w:hAnsi="Times New Roman"/>
          <w:kern w:val="2"/>
          <w:sz w:val="21"/>
          <w:szCs w:val="22"/>
        </w:rPr>
        <w:t>处开始散步，先向北走了300m到达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B</w:t>
      </w:r>
      <w:r>
        <w:rPr>
          <w:rFonts w:ascii="Times New Roman" w:hAnsi="Times New Roman"/>
          <w:kern w:val="2"/>
          <w:sz w:val="21"/>
          <w:szCs w:val="22"/>
        </w:rPr>
        <w:t>处，再向西走了200m到达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C</w:t>
      </w:r>
      <w:r>
        <w:rPr>
          <w:rFonts w:ascii="Times New Roman" w:hAnsi="Times New Roman"/>
          <w:kern w:val="2"/>
          <w:sz w:val="21"/>
          <w:szCs w:val="22"/>
        </w:rPr>
        <w:t>处，最后又向南走了450m，到达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D</w:t>
      </w:r>
      <w:r>
        <w:rPr>
          <w:rFonts w:ascii="Times New Roman" w:hAnsi="Times New Roman"/>
          <w:kern w:val="2"/>
          <w:sz w:val="21"/>
          <w:szCs w:val="22"/>
        </w:rPr>
        <w:t>处，求：</w:t>
      </w:r>
    </w:p>
    <w:p w14:paraId="4760F66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1）这人散步的总路程是多少？</w:t>
      </w:r>
    </w:p>
    <w:p w14:paraId="4B1EEAA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这人散步的总位移大小是多少？方向如何？</w:t>
      </w:r>
    </w:p>
    <w:p w14:paraId="7210C4F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如图所示，水平面上有一重50N的物体，其受到</w:t>
      </w:r>
      <w:r>
        <w:object>
          <v:shape id="_x0000_i1029" o:spt="75" alt="www.zqy.com" type="#_x0000_t75" style="height:15.65pt;width:41.75pt;" o:ole="t" filled="f" o:preferrelative="t" stroked="f" coordsize="21600,21600">
            <v:path/>
            <v:fill on="f" focussize="0,0"/>
            <v:stroke on="f" joinstyle="miter"/>
            <v:imagedata r:id="rId24" o:title="eqId336390825e9b0548c7294fe0ddf9c8b7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和</w:t>
      </w:r>
      <w:r>
        <w:object>
          <v:shape id="_x0000_i1030" o:spt="75" alt="www.zqy.com" type="#_x0000_t75" style="height:15.65pt;width:36.5pt;" o:ole="t" filled="f" o:preferrelative="t" stroked="f" coordsize="21600,21600">
            <v:path/>
            <v:fill on="f" focussize="0,0"/>
            <v:stroke on="f" joinstyle="miter"/>
            <v:imagedata r:id="rId26" o:title="eqId9b7695577805a99bce84b02876766c9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水平力的作用而保持静止，</w:t>
      </w:r>
      <w:r>
        <w:object>
          <v:shape id="_x0000_i1031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28" o:title="eqIdf5076289823db419f94e9c0c8f4aafd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与</w:t>
      </w:r>
      <w:r>
        <w:object>
          <v:shape id="_x0000_i1032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30" o:title="eqIda3fb78c5f885034612c0e030b920143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方向相反，物体与水平面间的动摩擦因数</w:t>
      </w:r>
      <w:r>
        <w:object>
          <v:shape id="_x0000_i1033" o:spt="75" alt="www.zqy.com" type="#_x0000_t75" style="height:14.6pt;width:33.4pt;" o:ole="t" filled="f" o:preferrelative="t" stroked="f" coordsize="21600,21600">
            <v:path/>
            <v:fill on="f" focussize="0,0"/>
            <v:stroke on="f" joinstyle="miter"/>
            <v:imagedata r:id="rId32" o:title="eqIdcf59e9d5fcfd455cd52e1448f54f78e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设最大静摩擦力等于滑动摩擦力。</w:t>
      </w:r>
    </w:p>
    <w:p w14:paraId="723B160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1）求最大静摩擦力；</w:t>
      </w:r>
    </w:p>
    <w:p w14:paraId="66C220B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若只撤去</w:t>
      </w:r>
      <w:r>
        <w:object>
          <v:shape id="_x0000_i1034" o:spt="75" alt="www.zqy.com" type="#_x0000_t75" style="height:15.65pt;width:11.5pt;" o:ole="t" filled="f" o:preferrelative="t" stroked="f" coordsize="21600,21600">
            <v:path/>
            <v:fill on="f" focussize="0,0"/>
            <v:stroke on="f" joinstyle="miter"/>
            <v:imagedata r:id="rId28" o:title="eqIdf5076289823db419f94e9c0c8f4aafd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求物体所受摩擦力的大小和方向；</w:t>
      </w:r>
    </w:p>
    <w:p w14:paraId="0175E57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若只撤去</w:t>
      </w:r>
      <w:r>
        <w:object>
          <v:shape id="_x0000_i1035" o:spt="75" alt="www.zqy.com" type="#_x0000_t75" style="height:16.7pt;width:12.5pt;" o:ole="t" filled="f" o:preferrelative="t" stroked="f" coordsize="21600,21600">
            <v:path/>
            <v:fill on="f" focussize="0,0"/>
            <v:stroke on="f" joinstyle="miter"/>
            <v:imagedata r:id="rId30" o:title="eqIda3fb78c5f885034612c0e030b920143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求物体所受摩擦力的大小和方向；</w:t>
      </w:r>
    </w:p>
    <w:p w14:paraId="6DCED2C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847850" cy="447675"/>
            <wp:effectExtent l="0" t="0" r="0" b="9525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3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D1743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足球比赛中，经常使用“边路突破，下底传中”的战术，即攻方队员带球沿边线前进，到底线附近进行传中。运动员在中线处将足球沿边线以</w:t>
      </w:r>
      <w:r>
        <w:object>
          <v:shape id="_x0000_i1036" o:spt="75" alt="www.zqy.com" type="#_x0000_t75" style="height:15.65pt;width:48pt;" o:ole="t" filled="f" o:preferrelative="t" stroked="f" coordsize="21600,21600">
            <v:path/>
            <v:fill on="f" focussize="0,0"/>
            <v:stroke on="f" joinstyle="miter"/>
            <v:imagedata r:id="rId37" o:title="eqId86f752a711071211bec5e2c8b39ddca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速度踢出，经</w:t>
      </w:r>
      <w:r>
        <w:object>
          <v:shape id="_x0000_i1037" o:spt="75" alt="www.zqy.com" type="#_x0000_t75" style="height:12.5pt;width:41.75pt;" o:ole="t" filled="f" o:preferrelative="t" stroked="f" coordsize="21600,21600">
            <v:path/>
            <v:fill on="f" focussize="0,0"/>
            <v:stroke on="f" joinstyle="miter"/>
            <v:imagedata r:id="rId39" o:title="eqId9c59fcb65c9dbac9af13b43d839ced3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后运动员从静止开始以</w:t>
      </w:r>
      <w:r>
        <w:object>
          <v:shape id="_x0000_i1038" o:spt="75" alt="www.zqy.com" type="#_x0000_t75" style="height:16.7pt;width:50.1pt;" o:ole="t" filled="f" o:preferrelative="t" stroked="f" coordsize="21600,21600">
            <v:path/>
            <v:fill on="f" focussize="0,0"/>
            <v:stroke on="f" joinstyle="miter"/>
            <v:imagedata r:id="rId41" o:title="eqIdac403832159ce6f880a9bf1ddac498e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的加速度匀加速追赶足球，当运动员速度达到最大后保持不变，恰好在足球停止运动前追上。已知足球在地面上减速时的加速度大小</w:t>
      </w:r>
      <w:r>
        <w:object>
          <v:shape id="_x0000_i1039" o:spt="75" alt="www.zqy.com" type="#_x0000_t75" style="height:17.75pt;width:48pt;" o:ole="t" filled="f" o:preferrelative="t" stroked="f" coordsize="21600,21600">
            <v:path/>
            <v:fill on="f" focussize="0,0"/>
            <v:stroke on="f" joinstyle="miter"/>
            <v:imagedata r:id="rId43" o:title="eqId61e73f4216e5edf48c951257b47f19d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求：</w:t>
      </w:r>
    </w:p>
    <w:p w14:paraId="5EB9F11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1）运动员追赶足球的过程中与足球的最大距离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x</w:t>
      </w:r>
      <w:r>
        <w:rPr>
          <w:rFonts w:ascii="Times New Roman" w:hAnsi="Times New Roman"/>
          <w:kern w:val="2"/>
          <w:sz w:val="21"/>
          <w:szCs w:val="22"/>
        </w:rPr>
        <w:t>；</w:t>
      </w:r>
    </w:p>
    <w:p w14:paraId="14034EB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运动员的最大速度</w:t>
      </w:r>
      <w:r>
        <w:object>
          <v:shape id="_x0000_i1040" o:spt="75" alt="www.zqy.com" type="#_x0000_t75" style="height:15.65pt;width:18.8pt;" o:ole="t" filled="f" o:preferrelative="t" stroked="f" coordsize="21600,21600">
            <v:path/>
            <v:fill on="f" focussize="0,0"/>
            <v:stroke on="f" joinstyle="miter"/>
            <v:imagedata r:id="rId45" o:title="eqIdc2a957b19d429c58765e0716a744859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。</w:t>
      </w:r>
    </w:p>
    <w:p w14:paraId="2221FC8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819275" cy="1162050"/>
            <wp:effectExtent l="0" t="0" r="9525" b="0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4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sz w:val="24"/>
          <w:szCs w:val="24"/>
        </w:rPr>
        <w:t>  </w:t>
      </w:r>
    </w:p>
    <w:p w14:paraId="4E6C4BE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</w:p>
    <w:p w14:paraId="21BD35B1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  <w:r>
        <w:rPr>
          <w:rFonts w:ascii="宋体" w:hAnsi="宋体" w:cs="宋体"/>
          <w:b/>
          <w:color w:val="000000"/>
          <w:kern w:val="2"/>
          <w:sz w:val="21"/>
          <w:szCs w:val="22"/>
        </w:rPr>
        <w:br w:type="page"/>
      </w:r>
      <w:r>
        <w:rPr>
          <w:rFonts w:ascii="宋体" w:hAnsi="宋体" w:cs="宋体"/>
          <w:b/>
          <w:color w:val="000000"/>
          <w:kern w:val="2"/>
          <w:sz w:val="21"/>
          <w:szCs w:val="22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47BC62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3A58C2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B93B9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710DD6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A3D2D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792CB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71D17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C0964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5136C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32A91B1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4FB76B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ECD032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10</w:t>
            </w:r>
          </w:p>
        </w:tc>
      </w:tr>
      <w:tr w14:paraId="414133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AF6327F">
            <w:pPr>
              <w:pStyle w:val="8"/>
              <w:jc w:val="center"/>
              <w:textAlignment w:val="center"/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b/>
                <w:color w:val="000000"/>
                <w:kern w:val="2"/>
                <w:sz w:val="21"/>
                <w:szCs w:val="22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65BA9D0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E3367E8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9C050F6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B1DD8FB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F0EA8E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E2D0FE5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6255069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5C8E2F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888D34C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77A8074">
            <w:pPr>
              <w:pStyle w:val="8"/>
              <w:jc w:val="center"/>
              <w:textAlignment w:val="center"/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</w:pPr>
            <w:r>
              <w:rPr>
                <w:rFonts w:ascii="宋体" w:hAnsi="宋体" w:cs="宋体"/>
                <w:color w:val="000000"/>
                <w:kern w:val="2"/>
                <w:sz w:val="21"/>
                <w:szCs w:val="22"/>
              </w:rPr>
              <w:t>BD</w:t>
            </w:r>
          </w:p>
        </w:tc>
      </w:tr>
    </w:tbl>
    <w:p w14:paraId="4FE6A392">
      <w:pPr>
        <w:pStyle w:val="8"/>
        <w:jc w:val="center"/>
        <w:textAlignment w:val="center"/>
        <w:rPr>
          <w:rFonts w:ascii="宋体" w:hAnsi="宋体" w:cs="宋体"/>
          <w:b/>
          <w:color w:val="000000"/>
          <w:kern w:val="2"/>
          <w:sz w:val="21"/>
          <w:szCs w:val="22"/>
        </w:rPr>
      </w:pPr>
    </w:p>
    <w:p w14:paraId="47C51A6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 xml:space="preserve">11．     CD     </w:t>
      </w:r>
      <w:r>
        <w:object>
          <v:shape id="_x0000_i1041" o:spt="75" alt="www.zqy.com" type="#_x0000_t75" style="height:12.5pt;width:21.9pt;" o:ole="t" filled="f" o:preferrelative="t" stroked="f" coordsize="21600,21600">
            <v:path/>
            <v:fill on="f" focussize="0,0"/>
            <v:stroke on="f" joinstyle="miter"/>
            <v:imagedata r:id="rId48" o:title="eqId8d4afa92493e16e45e80ca836940a51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 xml:space="preserve">     </w:t>
      </w:r>
      <w:r>
        <w:object>
          <v:shape id="_x0000_i1042" o:spt="75" alt="www.zqy.com" type="#_x0000_t75" style="height:12.5pt;width:21.9pt;" o:ole="t" filled="f" o:preferrelative="t" stroked="f" coordsize="21600,21600">
            <v:path/>
            <v:fill on="f" focussize="0,0"/>
            <v:stroke on="f" joinstyle="miter"/>
            <v:imagedata r:id="rId50" o:title="eqId8fc0185afb368c3ebbb67f59fbd68e4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</w:p>
    <w:p w14:paraId="3D2C543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2．(1)A</w:t>
      </w:r>
    </w:p>
    <w:p w14:paraId="44F615DF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2)     12.1     100</w:t>
      </w:r>
    </w:p>
    <w:p w14:paraId="14F72BB9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(3)2.70/2.69/2.71</w:t>
      </w:r>
    </w:p>
    <w:p w14:paraId="4EB81D1A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3．（1）950m；（2）250m，向西偏南37</w:t>
      </w:r>
      <w:r>
        <w:rPr>
          <w:rFonts w:ascii="Cambria Math" w:hAnsi="Cambria Math" w:eastAsia="Cambria Math" w:cs="Cambria Math"/>
          <w:kern w:val="2"/>
          <w:sz w:val="21"/>
          <w:szCs w:val="22"/>
        </w:rPr>
        <w:t>°</w:t>
      </w:r>
    </w:p>
    <w:p w14:paraId="5DB2D798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解：（1）由题意可知，这个人运动的示意图如图所示，</w:t>
      </w:r>
    </w:p>
    <w:p w14:paraId="6F35728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sz w:val="24"/>
          <w:szCs w:val="24"/>
        </w:rPr>
        <w:drawing>
          <wp:inline distT="0" distB="0" distL="0" distR="0">
            <wp:extent cx="1533525" cy="1343025"/>
            <wp:effectExtent l="0" t="0" r="9525" b="9525"/>
            <wp:docPr id="1207729845" name="图片 120772984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729845" name="图片 1207729845" descr="www.zqy.com"/>
                    <pic:cNvPicPr>
                      <a:picLocks noChangeAspect="1"/>
                    </pic:cNvPicPr>
                  </pic:nvPicPr>
                  <pic:blipFill>
                    <a:blip r:embed="rId5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1DA4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由图可知，人散步的路程为</w:t>
      </w:r>
    </w:p>
    <w:p w14:paraId="4894BC3E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 w:eastAsia="Times New Roman"/>
          <w:i/>
          <w:kern w:val="2"/>
          <w:sz w:val="21"/>
          <w:szCs w:val="22"/>
        </w:rPr>
        <w:t>L</w:t>
      </w:r>
      <w:r>
        <w:rPr>
          <w:rFonts w:ascii="Times New Roman" w:hAnsi="Times New Roman"/>
          <w:kern w:val="2"/>
          <w:sz w:val="21"/>
          <w:szCs w:val="22"/>
        </w:rPr>
        <w:t>=300m+200m+450m=950m</w:t>
      </w:r>
    </w:p>
    <w:p w14:paraId="3CCB6C1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人散步的总位移大小为</w:t>
      </w:r>
    </w:p>
    <w:p w14:paraId="4380143B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43" o:spt="75" alt="www.zqy.com" type="#_x0000_t75" style="height:22.95pt;width:153.4pt;" o:ole="t" filled="f" o:preferrelative="t" stroked="f" coordsize="21600,21600">
            <v:path/>
            <v:fill on="f" focussize="0,0"/>
            <v:stroke on="f" joinstyle="miter"/>
            <v:imagedata r:id="rId53" o:title="eqId4611442ff948b6987a45621b5a80f22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Times New Roman" w:hAnsi="Times New Roman" w:eastAsia="Times New Roman"/>
          <w:sz w:val="24"/>
          <w:szCs w:val="24"/>
        </w:rPr>
        <w:t>    </w:t>
      </w:r>
      <w:r>
        <w:object>
          <v:shape id="_x0000_i1044" o:spt="75" alt="www.zqy.com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55" o:title="eqIde45bcd8f6ede8cc2513ad41402f4008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</w:p>
    <w:p w14:paraId="1682780C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方向沿A</w:t>
      </w:r>
      <w:r>
        <w:rPr>
          <w:rFonts w:ascii="Cambria Math" w:hAnsi="Cambria Math" w:eastAsia="Cambria Math" w:cs="Cambria Math"/>
          <w:kern w:val="2"/>
          <w:sz w:val="21"/>
          <w:szCs w:val="22"/>
        </w:rPr>
        <w:t>→</w:t>
      </w:r>
      <w:r>
        <w:rPr>
          <w:rFonts w:ascii="Times New Roman" w:hAnsi="Times New Roman"/>
          <w:kern w:val="2"/>
          <w:sz w:val="21"/>
          <w:szCs w:val="22"/>
        </w:rPr>
        <w:t>D，有</w:t>
      </w:r>
    </w:p>
    <w:p w14:paraId="08287EFB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45" o:spt="75" alt="www.zqy.com" type="#_x0000_t75" style="height:27.15pt;width:99.15pt;" o:ole="t" filled="f" o:preferrelative="t" stroked="f" coordsize="21600,21600">
            <v:path/>
            <v:fill on="f" focussize="0,0"/>
            <v:stroke on="f" joinstyle="miter"/>
            <v:imagedata r:id="rId57" o:title="eqId30a074137fce225f3b23c0959016835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 w14:paraId="5D27E07B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46" o:spt="75" alt="www.zqy.com" type="#_x0000_t75" style="height:14.6pt;width:32.35pt;" o:ole="t" filled="f" o:preferrelative="t" stroked="f" coordsize="21600,21600">
            <v:path/>
            <v:fill on="f" focussize="0,0"/>
            <v:stroke on="f" joinstyle="miter"/>
            <v:imagedata r:id="rId59" o:title="eqIda3607714050663c99950fa962d4b0cf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</w:p>
    <w:p w14:paraId="37C419E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即向西偏南37</w:t>
      </w:r>
      <w:r>
        <w:rPr>
          <w:rFonts w:ascii="Cambria Math" w:hAnsi="Cambria Math" w:eastAsia="Cambria Math" w:cs="Cambria Math"/>
          <w:kern w:val="2"/>
          <w:sz w:val="21"/>
          <w:szCs w:val="22"/>
        </w:rPr>
        <w:t>°</w:t>
      </w:r>
    </w:p>
    <w:p w14:paraId="3EB5A25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4．（1）15N；（2）9N，方向水平向左；（3）15N，方向水平向右</w:t>
      </w:r>
    </w:p>
    <w:p w14:paraId="60A72BB5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最大静摩擦力等于滑动摩擦力，则</w:t>
      </w:r>
    </w:p>
    <w:p w14:paraId="03EB53CD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47" o:spt="75" alt="www.zqy.com" type="#_x0000_t75" style="height:15.65pt;width:150.25pt;" o:ole="t" filled="f" o:preferrelative="t" stroked="f" coordsize="21600,21600">
            <v:path/>
            <v:fill on="f" focussize="0,0"/>
            <v:stroke on="f" joinstyle="miter"/>
            <v:imagedata r:id="rId61" o:title="eqIdb24d2246402b885298f5528213b2528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</w:p>
    <w:p w14:paraId="05286514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若只撤去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，由于</w:t>
      </w:r>
      <w:r>
        <w:object>
          <v:shape id="_x0000_i1048" o:spt="75" alt="www.zqy.com" type="#_x0000_t75" style="height:15.65pt;width:40.7pt;" o:ole="t" filled="f" o:preferrelative="t" stroked="f" coordsize="21600,21600">
            <v:path/>
            <v:fill on="f" focussize="0,0"/>
            <v:stroke on="f" joinstyle="miter"/>
            <v:imagedata r:id="rId63" o:title="eqId069ac28aa127c854efe34d90980e2ae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则物体仍将静止，其所受静摩擦力的大小为</w:t>
      </w:r>
    </w:p>
    <w:p w14:paraId="08BD7AD4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49" o:spt="75" alt="www.zqy.com" type="#_x0000_t75" style="height:15.65pt;width:58.45pt;" o:ole="t" filled="f" o:preferrelative="t" stroked="f" coordsize="21600,21600">
            <v:path/>
            <v:fill on="f" focussize="0,0"/>
            <v:stroke on="f" joinstyle="miter"/>
            <v:imagedata r:id="rId65" o:title="eqId5e2af7346f7929fdbe63f0bf5473e71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</w:p>
    <w:p w14:paraId="0D7A249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方向水平向左。</w:t>
      </w:r>
    </w:p>
    <w:p w14:paraId="6BBD90B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3）因为</w:t>
      </w:r>
    </w:p>
    <w:p w14:paraId="19812162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50" o:spt="75" alt="www.zqy.com" type="#_x0000_t75" style="height:15.65pt;width:38.6pt;" o:ole="t" filled="f" o:preferrelative="t" stroked="f" coordsize="21600,21600">
            <v:path/>
            <v:fill on="f" focussize="0,0"/>
            <v:stroke on="f" joinstyle="miter"/>
            <v:imagedata r:id="rId67" o:title="eqId6b308f4c9cf821d772a2c7c0b785b97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</w:p>
    <w:p w14:paraId="758F33A2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所以若只撤去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2</w:t>
      </w:r>
      <w:r>
        <w:rPr>
          <w:rFonts w:ascii="Times New Roman" w:hAnsi="Times New Roman"/>
          <w:kern w:val="2"/>
          <w:sz w:val="21"/>
          <w:szCs w:val="22"/>
        </w:rPr>
        <w:t>，物体将在水平面上沿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F</w:t>
      </w:r>
      <w:r>
        <w:rPr>
          <w:rFonts w:ascii="Times New Roman" w:hAnsi="Times New Roman" w:eastAsia="Times New Roman"/>
          <w:i/>
          <w:kern w:val="2"/>
          <w:sz w:val="21"/>
          <w:szCs w:val="22"/>
          <w:vertAlign w:val="subscript"/>
        </w:rPr>
        <w:t>1</w:t>
      </w:r>
      <w:r>
        <w:rPr>
          <w:rFonts w:ascii="Times New Roman" w:hAnsi="Times New Roman"/>
          <w:kern w:val="2"/>
          <w:sz w:val="21"/>
          <w:szCs w:val="22"/>
        </w:rPr>
        <w:t>的方向滑动，此时物体所受滑动摩擦力的大小为</w:t>
      </w:r>
    </w:p>
    <w:p w14:paraId="6B913FEA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51" o:spt="75" alt="www.zqy.com" type="#_x0000_t75" style="height:16.7pt;width:46.95pt;" o:ole="t" filled="f" o:preferrelative="t" stroked="f" coordsize="21600,21600">
            <v:path/>
            <v:fill on="f" focussize="0,0"/>
            <v:stroke on="f" joinstyle="miter"/>
            <v:imagedata r:id="rId69" o:title="eqId6db0f10c0c1839ab463909854746850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</w:p>
    <w:p w14:paraId="0FED0E26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方向水平向右。</w:t>
      </w:r>
    </w:p>
    <w:p w14:paraId="214DF170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15．（1）</w:t>
      </w:r>
      <w:r>
        <w:object>
          <v:shape id="_x0000_i1052" o:spt="75" alt="www.zqy.com" type="#_x0000_t75" style="height:12.5pt;width:35.5pt;" o:ole="t" filled="f" o:preferrelative="t" stroked="f" coordsize="21600,21600">
            <v:path/>
            <v:fill on="f" focussize="0,0"/>
            <v:stroke on="f" joinstyle="miter"/>
            <v:imagedata r:id="rId71" o:title="eqId5c4b30e74fa63e1df8c3ef2b6d6d848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；（2）</w:t>
      </w:r>
      <w:r>
        <w:object>
          <v:shape id="_x0000_i1053" o:spt="75" alt="www.zqy.com" type="#_x0000_t75" style="height:12.5pt;width:28.15pt;" o:ole="t" filled="f" o:preferrelative="t" stroked="f" coordsize="21600,21600">
            <v:path/>
            <v:fill on="f" focussize="0,0"/>
            <v:stroke on="f" joinstyle="miter"/>
            <v:imagedata r:id="rId73" o:title="eqId3400becda01dd5e0be6d0d4755d3d8a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</w:p>
    <w:p w14:paraId="42364BA7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【详解】（1）当运动员和足球的速度相等时，两者相距最远，设此时两者的速度大小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v</w:t>
      </w:r>
      <w:r>
        <w:rPr>
          <w:rFonts w:ascii="Times New Roman" w:hAnsi="Times New Roman"/>
          <w:kern w:val="2"/>
          <w:sz w:val="21"/>
          <w:szCs w:val="22"/>
        </w:rPr>
        <w:t>，球运动时间为</w:t>
      </w:r>
      <w:r>
        <w:object>
          <v:shape id="_x0000_i1054" o:spt="75" alt="www.zqy.com" type="#_x0000_t75" style="height:12.5pt;width:8.35pt;" o:ole="t" filled="f" o:preferrelative="t" stroked="f" coordsize="21600,21600">
            <v:path/>
            <v:fill on="f" focussize="0,0"/>
            <v:stroke on="f" joinstyle="miter"/>
            <v:imagedata r:id="rId75" o:title="eqIddf1c3ba20a4e7234e949a05cedb09b3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2"/>
        </w:rPr>
        <w:t>，有</w:t>
      </w:r>
    </w:p>
    <w:p w14:paraId="652B606A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55" o:spt="75" alt="www.zqy.com" type="#_x0000_t75" style="height:33.4pt;width:63.65pt;" o:ole="t" filled="f" o:preferrelative="t" stroked="f" coordsize="21600,21600">
            <v:path/>
            <v:fill on="f" focussize="0,0"/>
            <v:stroke on="f" joinstyle="miter"/>
            <v:imagedata r:id="rId77" o:title="eqId89b74b6ec424b136779a0f3494f9ec2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</w:p>
    <w:p w14:paraId="6AB61B24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56" o:spt="75" alt="www.zqy.com" type="#_x0000_t75" style="height:28.15pt;width:127.3pt;" o:ole="t" filled="f" o:preferrelative="t" stroked="f" coordsize="21600,21600">
            <v:path/>
            <v:fill on="f" focussize="0,0"/>
            <v:stroke on="f" joinstyle="miter"/>
            <v:imagedata r:id="rId79" o:title="eqId522ca51aee1ee1385362ec71be1fa7c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</w:p>
    <w:p w14:paraId="78A50D31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</w:p>
    <w:p w14:paraId="72D9BD12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57" o:spt="75" alt="www.zqy.com" type="#_x0000_t75" style="height:12.5pt;width:51.15pt;" o:ole="t" filled="f" o:preferrelative="t" stroked="f" coordsize="21600,21600">
            <v:path/>
            <v:fill on="f" focussize="0,0"/>
            <v:stroke on="f" joinstyle="miter"/>
            <v:imagedata r:id="rId81" o:title="eqId83fca7b71d33c8131605d32ccfe50e2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</w:p>
    <w:p w14:paraId="083DC64E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（2）设足球的减速距离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s</w:t>
      </w:r>
      <w:r>
        <w:rPr>
          <w:rFonts w:ascii="Times New Roman" w:hAnsi="Times New Roman"/>
          <w:kern w:val="2"/>
          <w:sz w:val="21"/>
          <w:szCs w:val="22"/>
        </w:rPr>
        <w:t>，减速时间为</w:t>
      </w:r>
      <w:r>
        <w:rPr>
          <w:rFonts w:ascii="Times New Roman" w:hAnsi="Times New Roman" w:eastAsia="Times New Roman"/>
          <w:i/>
          <w:kern w:val="2"/>
          <w:sz w:val="21"/>
          <w:szCs w:val="22"/>
        </w:rPr>
        <w:t>t</w:t>
      </w:r>
      <w:r>
        <w:rPr>
          <w:rFonts w:ascii="Times New Roman" w:hAnsi="Times New Roman"/>
          <w:kern w:val="2"/>
          <w:sz w:val="21"/>
          <w:szCs w:val="22"/>
        </w:rPr>
        <w:t>，则有</w:t>
      </w:r>
    </w:p>
    <w:p w14:paraId="532AE650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58" o:spt="75" alt="www.zqy.com" type="#_x0000_t75" style="height:27.15pt;width:31.3pt;" o:ole="t" filled="f" o:preferrelative="t" stroked="f" coordsize="21600,21600">
            <v:path/>
            <v:fill on="f" focussize="0,0"/>
            <v:stroke on="f" joinstyle="miter"/>
            <v:imagedata r:id="rId83" o:title="eqId048cec8a33b026a57eeee2608e88ba0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</w:p>
    <w:p w14:paraId="05A9140B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59" o:spt="75" alt="www.zqy.com" type="#_x0000_t75" style="height:16.7pt;width:37.55pt;" o:ole="t" filled="f" o:preferrelative="t" stroked="f" coordsize="21600,21600">
            <v:path/>
            <v:fill on="f" focussize="0,0"/>
            <v:stroke on="f" joinstyle="miter"/>
            <v:imagedata r:id="rId85" o:title="eqIde846154870094ce7e565f9905d923c1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</w:p>
    <w:p w14:paraId="789F2649">
      <w:pPr>
        <w:pStyle w:val="8"/>
        <w:spacing w:line="360" w:lineRule="auto"/>
        <w:jc w:val="center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object>
          <v:shape id="_x0000_i1060" o:spt="75" alt="www.zqy.com" type="#_x0000_t75" style="height:32.35pt;width:120pt;" o:ole="t" filled="f" o:preferrelative="t" stroked="f" coordsize="21600,21600">
            <v:path/>
            <v:fill on="f" focussize="0,0"/>
            <v:stroke on="f" joinstyle="miter"/>
            <v:imagedata r:id="rId87" o:title="eqId381669aba5166e18ab944b837f930dd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</w:p>
    <w:p w14:paraId="481F736B">
      <w:pPr>
        <w:pStyle w:val="8"/>
        <w:spacing w:line="360" w:lineRule="auto"/>
        <w:jc w:val="left"/>
        <w:textAlignment w:val="center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解得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5A25"/>
    <w:rsid w:val="00043B54"/>
    <w:rsid w:val="004B67A0"/>
    <w:rsid w:val="005F634A"/>
    <w:rsid w:val="006E2526"/>
    <w:rsid w:val="00781094"/>
    <w:rsid w:val="0099517A"/>
    <w:rsid w:val="00B46AC5"/>
    <w:rsid w:val="00EF035E"/>
    <w:rsid w:val="00F85A25"/>
    <w:rsid w:val="3B763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link w:val="2"/>
    <w:qFormat/>
    <w:uiPriority w:val="99"/>
    <w:rPr>
      <w:sz w:val="18"/>
      <w:szCs w:val="18"/>
    </w:rPr>
  </w:style>
  <w:style w:type="character" w:customStyle="1" w:styleId="7">
    <w:name w:val="页眉 Char"/>
    <w:link w:val="3"/>
    <w:qFormat/>
    <w:uiPriority w:val="99"/>
    <w:rPr>
      <w:sz w:val="18"/>
      <w:szCs w:val="18"/>
    </w:rPr>
  </w:style>
  <w:style w:type="paragraph" w:customStyle="1" w:styleId="8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8" Type="http://schemas.openxmlformats.org/officeDocument/2006/relationships/fontTable" Target="fontTable.xml"/><Relationship Id="rId87" Type="http://schemas.openxmlformats.org/officeDocument/2006/relationships/image" Target="media/image48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3.bin"/><Relationship Id="rId8" Type="http://schemas.openxmlformats.org/officeDocument/2006/relationships/image" Target="media/image5.png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2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9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8.bin"/><Relationship Id="rId7" Type="http://schemas.openxmlformats.org/officeDocument/2006/relationships/image" Target="media/image4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3.bin"/><Relationship Id="rId6" Type="http://schemas.openxmlformats.org/officeDocument/2006/relationships/image" Target="media/image3.png"/><Relationship Id="rId59" Type="http://schemas.openxmlformats.org/officeDocument/2006/relationships/image" Target="media/image34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3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2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1" Type="http://schemas.openxmlformats.org/officeDocument/2006/relationships/image" Target="media/image30.png"/><Relationship Id="rId50" Type="http://schemas.openxmlformats.org/officeDocument/2006/relationships/image" Target="media/image29.wmf"/><Relationship Id="rId5" Type="http://schemas.openxmlformats.org/officeDocument/2006/relationships/image" Target="media/image2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png"/><Relationship Id="rId45" Type="http://schemas.openxmlformats.org/officeDocument/2006/relationships/image" Target="media/image26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4.bin"/><Relationship Id="rId4" Type="http://schemas.openxmlformats.org/officeDocument/2006/relationships/image" Target="media/image1.png"/><Relationship Id="rId39" Type="http://schemas.openxmlformats.org/officeDocument/2006/relationships/image" Target="media/image23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2.bin"/><Relationship Id="rId35" Type="http://schemas.openxmlformats.org/officeDocument/2006/relationships/image" Target="media/image21.png"/><Relationship Id="rId34" Type="http://schemas.openxmlformats.org/officeDocument/2006/relationships/oleObject" Target="embeddings/oleObject11.bin"/><Relationship Id="rId33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8.wmf"/><Relationship Id="rId27" Type="http://schemas.openxmlformats.org/officeDocument/2006/relationships/oleObject" Target="embeddings/oleObject7.bin"/><Relationship Id="rId26" Type="http://schemas.openxmlformats.org/officeDocument/2006/relationships/image" Target="media/image17.wmf"/><Relationship Id="rId25" Type="http://schemas.openxmlformats.org/officeDocument/2006/relationships/oleObject" Target="embeddings/oleObject6.bin"/><Relationship Id="rId24" Type="http://schemas.openxmlformats.org/officeDocument/2006/relationships/image" Target="media/image16.wmf"/><Relationship Id="rId23" Type="http://schemas.openxmlformats.org/officeDocument/2006/relationships/oleObject" Target="embeddings/oleObject5.bin"/><Relationship Id="rId22" Type="http://schemas.openxmlformats.org/officeDocument/2006/relationships/image" Target="media/image15.wmf"/><Relationship Id="rId21" Type="http://schemas.openxmlformats.org/officeDocument/2006/relationships/oleObject" Target="embeddings/oleObject4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443</Words>
  <Characters>2652</Characters>
  <TotalTime>0</TotalTime>
  <ScaleCrop>false</ScaleCrop>
  <LinksUpToDate>false</LinksUpToDate>
  <CharactersWithSpaces>2765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2T01:15:22Z</dcterms:created>
  <dcterms:modified xsi:type="dcterms:W3CDTF">2025-12-22T01:1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C63F73ED8EF64D898261FE23E55E30CF_12</vt:lpwstr>
  </property>
</Properties>
</file>